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</p:sldIdLst>
  <p:sldSz cx="14630400" cy="8229600"/>
  <p:notesSz cx="6858000" cy="9144000"/>
  <p:defaultTextStyle>
    <a:defPPr>
      <a:defRPr lang="en-US"/>
    </a:defPPr>
    <a:lvl1pPr marL="0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1pPr>
    <a:lvl2pPr marL="653110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2pPr>
    <a:lvl3pPr marL="1306220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3pPr>
    <a:lvl4pPr marL="195933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4pPr>
    <a:lvl5pPr marL="261244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5pPr>
    <a:lvl6pPr marL="326555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6pPr>
    <a:lvl7pPr marL="391866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7pPr>
    <a:lvl8pPr marL="457177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8pPr>
    <a:lvl9pPr marL="5224882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92">
          <p15:clr>
            <a:srgbClr val="A4A3A4"/>
          </p15:clr>
        </p15:guide>
        <p15:guide id="2" pos="460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67D72"/>
    <a:srgbClr val="FF0066"/>
    <a:srgbClr val="FFFFCC"/>
    <a:srgbClr val="FFFF99"/>
    <a:srgbClr val="EBE0D9"/>
    <a:srgbClr val="CE883A"/>
    <a:srgbClr val="EFCC75"/>
    <a:srgbClr val="8A897E"/>
    <a:srgbClr val="F5F2E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8" d="100"/>
          <a:sy n="58" d="100"/>
        </p:scale>
        <p:origin x="756" y="72"/>
      </p:cViewPr>
      <p:guideLst>
        <p:guide orient="horz" pos="2592"/>
        <p:guide pos="460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2556511"/>
            <a:ext cx="12435840" cy="17640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94560" y="4663440"/>
            <a:ext cx="10241280" cy="21031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531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062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959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6124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2655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9186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5717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2248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8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8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6972280" y="396240"/>
            <a:ext cx="5265421" cy="8425816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0942" y="396240"/>
            <a:ext cx="15557499" cy="8425816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8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8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701" y="5288281"/>
            <a:ext cx="12435840" cy="1634490"/>
          </a:xfrm>
        </p:spPr>
        <p:txBody>
          <a:bodyPr anchor="t"/>
          <a:lstStyle>
            <a:lvl1pPr algn="l">
              <a:defRPr sz="57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5701" y="3488056"/>
            <a:ext cx="12435840" cy="1800224"/>
          </a:xfrm>
        </p:spPr>
        <p:txBody>
          <a:bodyPr anchor="b"/>
          <a:lstStyle>
            <a:lvl1pPr marL="0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1pPr>
            <a:lvl2pPr marL="653110" indent="0">
              <a:buNone/>
              <a:defRPr sz="2600">
                <a:solidFill>
                  <a:schemeClr val="tx1">
                    <a:tint val="75000"/>
                  </a:schemeClr>
                </a:solidFill>
              </a:defRPr>
            </a:lvl2pPr>
            <a:lvl3pPr marL="1306220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3pPr>
            <a:lvl4pPr marL="195933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4pPr>
            <a:lvl5pPr marL="261244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5pPr>
            <a:lvl6pPr marL="326555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6pPr>
            <a:lvl7pPr marL="391866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7pPr>
            <a:lvl8pPr marL="457177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8pPr>
            <a:lvl9pPr marL="5224882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8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0941" y="2305050"/>
            <a:ext cx="10411459" cy="651700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826241" y="2305050"/>
            <a:ext cx="10411461" cy="651700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8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1371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1842136"/>
            <a:ext cx="6464301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110" indent="0">
              <a:buNone/>
              <a:defRPr sz="2900" b="1"/>
            </a:lvl2pPr>
            <a:lvl3pPr marL="1306220" indent="0">
              <a:buNone/>
              <a:defRPr sz="2600" b="1"/>
            </a:lvl3pPr>
            <a:lvl4pPr marL="1959331" indent="0">
              <a:buNone/>
              <a:defRPr sz="2300" b="1"/>
            </a:lvl4pPr>
            <a:lvl5pPr marL="2612441" indent="0">
              <a:buNone/>
              <a:defRPr sz="2300" b="1"/>
            </a:lvl5pPr>
            <a:lvl6pPr marL="3265551" indent="0">
              <a:buNone/>
              <a:defRPr sz="2300" b="1"/>
            </a:lvl6pPr>
            <a:lvl7pPr marL="3918661" indent="0">
              <a:buNone/>
              <a:defRPr sz="2300" b="1"/>
            </a:lvl7pPr>
            <a:lvl8pPr marL="4571771" indent="0">
              <a:buNone/>
              <a:defRPr sz="2300" b="1"/>
            </a:lvl8pPr>
            <a:lvl9pPr marL="5224882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31520" y="2609850"/>
            <a:ext cx="6464301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32041" y="1842136"/>
            <a:ext cx="6466840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110" indent="0">
              <a:buNone/>
              <a:defRPr sz="2900" b="1"/>
            </a:lvl2pPr>
            <a:lvl3pPr marL="1306220" indent="0">
              <a:buNone/>
              <a:defRPr sz="2600" b="1"/>
            </a:lvl3pPr>
            <a:lvl4pPr marL="1959331" indent="0">
              <a:buNone/>
              <a:defRPr sz="2300" b="1"/>
            </a:lvl4pPr>
            <a:lvl5pPr marL="2612441" indent="0">
              <a:buNone/>
              <a:defRPr sz="2300" b="1"/>
            </a:lvl5pPr>
            <a:lvl6pPr marL="3265551" indent="0">
              <a:buNone/>
              <a:defRPr sz="2300" b="1"/>
            </a:lvl6pPr>
            <a:lvl7pPr marL="3918661" indent="0">
              <a:buNone/>
              <a:defRPr sz="2300" b="1"/>
            </a:lvl7pPr>
            <a:lvl8pPr marL="4571771" indent="0">
              <a:buNone/>
              <a:defRPr sz="2300" b="1"/>
            </a:lvl8pPr>
            <a:lvl9pPr marL="5224882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32041" y="2609850"/>
            <a:ext cx="6466840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8/1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8/1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8/1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1" y="327660"/>
            <a:ext cx="4813301" cy="1394460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20080" y="327660"/>
            <a:ext cx="8178800" cy="7023736"/>
          </a:xfrm>
        </p:spPr>
        <p:txBody>
          <a:bodyPr/>
          <a:lstStyle>
            <a:lvl1pPr>
              <a:defRPr sz="4600"/>
            </a:lvl1pPr>
            <a:lvl2pPr>
              <a:defRPr sz="4000"/>
            </a:lvl2pPr>
            <a:lvl3pPr>
              <a:defRPr sz="34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31521" y="1722120"/>
            <a:ext cx="4813301" cy="5629276"/>
          </a:xfrm>
        </p:spPr>
        <p:txBody>
          <a:bodyPr/>
          <a:lstStyle>
            <a:lvl1pPr marL="0" indent="0">
              <a:buNone/>
              <a:defRPr sz="2000"/>
            </a:lvl1pPr>
            <a:lvl2pPr marL="653110" indent="0">
              <a:buNone/>
              <a:defRPr sz="1700"/>
            </a:lvl2pPr>
            <a:lvl3pPr marL="1306220" indent="0">
              <a:buNone/>
              <a:defRPr sz="1400"/>
            </a:lvl3pPr>
            <a:lvl4pPr marL="1959331" indent="0">
              <a:buNone/>
              <a:defRPr sz="1300"/>
            </a:lvl4pPr>
            <a:lvl5pPr marL="2612441" indent="0">
              <a:buNone/>
              <a:defRPr sz="1300"/>
            </a:lvl5pPr>
            <a:lvl6pPr marL="3265551" indent="0">
              <a:buNone/>
              <a:defRPr sz="1300"/>
            </a:lvl6pPr>
            <a:lvl7pPr marL="3918661" indent="0">
              <a:buNone/>
              <a:defRPr sz="1300"/>
            </a:lvl7pPr>
            <a:lvl8pPr marL="4571771" indent="0">
              <a:buNone/>
              <a:defRPr sz="1300"/>
            </a:lvl8pPr>
            <a:lvl9pPr marL="5224882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8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67661" y="5760720"/>
            <a:ext cx="8778240" cy="680086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67661" y="735330"/>
            <a:ext cx="8778240" cy="4937760"/>
          </a:xfrm>
        </p:spPr>
        <p:txBody>
          <a:bodyPr/>
          <a:lstStyle>
            <a:lvl1pPr marL="0" indent="0">
              <a:buNone/>
              <a:defRPr sz="4600"/>
            </a:lvl1pPr>
            <a:lvl2pPr marL="653110" indent="0">
              <a:buNone/>
              <a:defRPr sz="4000"/>
            </a:lvl2pPr>
            <a:lvl3pPr marL="1306220" indent="0">
              <a:buNone/>
              <a:defRPr sz="3400"/>
            </a:lvl3pPr>
            <a:lvl4pPr marL="1959331" indent="0">
              <a:buNone/>
              <a:defRPr sz="2900"/>
            </a:lvl4pPr>
            <a:lvl5pPr marL="2612441" indent="0">
              <a:buNone/>
              <a:defRPr sz="2900"/>
            </a:lvl5pPr>
            <a:lvl6pPr marL="3265551" indent="0">
              <a:buNone/>
              <a:defRPr sz="2900"/>
            </a:lvl6pPr>
            <a:lvl7pPr marL="3918661" indent="0">
              <a:buNone/>
              <a:defRPr sz="2900"/>
            </a:lvl7pPr>
            <a:lvl8pPr marL="4571771" indent="0">
              <a:buNone/>
              <a:defRPr sz="2900"/>
            </a:lvl8pPr>
            <a:lvl9pPr marL="5224882" indent="0">
              <a:buNone/>
              <a:defRPr sz="29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867661" y="6440806"/>
            <a:ext cx="8778240" cy="965834"/>
          </a:xfrm>
        </p:spPr>
        <p:txBody>
          <a:bodyPr/>
          <a:lstStyle>
            <a:lvl1pPr marL="0" indent="0">
              <a:buNone/>
              <a:defRPr sz="2000"/>
            </a:lvl1pPr>
            <a:lvl2pPr marL="653110" indent="0">
              <a:buNone/>
              <a:defRPr sz="1700"/>
            </a:lvl2pPr>
            <a:lvl3pPr marL="1306220" indent="0">
              <a:buNone/>
              <a:defRPr sz="1400"/>
            </a:lvl3pPr>
            <a:lvl4pPr marL="1959331" indent="0">
              <a:buNone/>
              <a:defRPr sz="1300"/>
            </a:lvl4pPr>
            <a:lvl5pPr marL="2612441" indent="0">
              <a:buNone/>
              <a:defRPr sz="1300"/>
            </a:lvl5pPr>
            <a:lvl6pPr marL="3265551" indent="0">
              <a:buNone/>
              <a:defRPr sz="1300"/>
            </a:lvl6pPr>
            <a:lvl7pPr marL="3918661" indent="0">
              <a:buNone/>
              <a:defRPr sz="1300"/>
            </a:lvl7pPr>
            <a:lvl8pPr marL="4571771" indent="0">
              <a:buNone/>
              <a:defRPr sz="1300"/>
            </a:lvl8pPr>
            <a:lvl9pPr marL="5224882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8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BE0D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1371600"/>
          </a:xfrm>
          <a:prstGeom prst="rect">
            <a:avLst/>
          </a:prstGeom>
        </p:spPr>
        <p:txBody>
          <a:bodyPr vert="horz" lIns="130622" tIns="65311" rIns="130622" bIns="65311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1920240"/>
            <a:ext cx="13167360" cy="5431156"/>
          </a:xfrm>
          <a:prstGeom prst="rect">
            <a:avLst/>
          </a:prstGeom>
        </p:spPr>
        <p:txBody>
          <a:bodyPr vert="horz" lIns="130622" tIns="65311" rIns="130622" bIns="6531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31520" y="7627621"/>
            <a:ext cx="3413760" cy="438150"/>
          </a:xfrm>
          <a:prstGeom prst="rect">
            <a:avLst/>
          </a:prstGeom>
        </p:spPr>
        <p:txBody>
          <a:bodyPr vert="horz" lIns="130622" tIns="65311" rIns="130622" bIns="65311" rtlCol="0" anchor="ctr"/>
          <a:lstStyle>
            <a:lvl1pPr algn="l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A2A616-9829-401D-8369-D7F10BBBFA9A}" type="datetimeFigureOut">
              <a:rPr lang="en-US" smtClean="0"/>
              <a:pPr/>
              <a:t>8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998720" y="7627621"/>
            <a:ext cx="4632960" cy="438150"/>
          </a:xfrm>
          <a:prstGeom prst="rect">
            <a:avLst/>
          </a:prstGeom>
        </p:spPr>
        <p:txBody>
          <a:bodyPr vert="horz" lIns="130622" tIns="65311" rIns="130622" bIns="65311" rtlCol="0" anchor="ctr"/>
          <a:lstStyle>
            <a:lvl1pPr algn="ct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485120" y="7627621"/>
            <a:ext cx="3413760" cy="438150"/>
          </a:xfrm>
          <a:prstGeom prst="rect">
            <a:avLst/>
          </a:prstGeom>
        </p:spPr>
        <p:txBody>
          <a:bodyPr vert="horz" lIns="130622" tIns="65311" rIns="130622" bIns="65311" rtlCol="0" anchor="ctr"/>
          <a:lstStyle>
            <a:lvl1pPr algn="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306220" rtl="0" eaLnBrk="1" latinLnBrk="0" hangingPunct="1">
        <a:spcBef>
          <a:spcPct val="0"/>
        </a:spcBef>
        <a:buNone/>
        <a:defRPr sz="6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89833" indent="-489833" algn="l" defTabSz="1306220" rtl="0" eaLnBrk="1" latinLnBrk="0" hangingPunct="1">
        <a:spcBef>
          <a:spcPct val="20000"/>
        </a:spcBef>
        <a:buFont typeface="Arial" pitchFamily="34" charset="0"/>
        <a:buChar char="•"/>
        <a:defRPr sz="4600" kern="1200">
          <a:solidFill>
            <a:schemeClr val="tx1"/>
          </a:solidFill>
          <a:latin typeface="+mn-lt"/>
          <a:ea typeface="+mn-ea"/>
          <a:cs typeface="+mn-cs"/>
        </a:defRPr>
      </a:lvl1pPr>
      <a:lvl2pPr marL="1061304" indent="-408194" algn="l" defTabSz="1306220" rtl="0" eaLnBrk="1" latinLnBrk="0" hangingPunct="1">
        <a:spcBef>
          <a:spcPct val="20000"/>
        </a:spcBef>
        <a:buFont typeface="Arial" pitchFamily="34" charset="0"/>
        <a:buChar char="–"/>
        <a:defRPr sz="4000" kern="1200">
          <a:solidFill>
            <a:schemeClr val="tx1"/>
          </a:solidFill>
          <a:latin typeface="+mn-lt"/>
          <a:ea typeface="+mn-ea"/>
          <a:cs typeface="+mn-cs"/>
        </a:defRPr>
      </a:lvl2pPr>
      <a:lvl3pPr marL="1632776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3pPr>
      <a:lvl4pPr marL="2285886" indent="-326555" algn="l" defTabSz="1306220" rtl="0" eaLnBrk="1" latinLnBrk="0" hangingPunct="1">
        <a:spcBef>
          <a:spcPct val="20000"/>
        </a:spcBef>
        <a:buFont typeface="Arial" pitchFamily="34" charset="0"/>
        <a:buChar char="–"/>
        <a:defRPr sz="2900" kern="1200">
          <a:solidFill>
            <a:schemeClr val="tx1"/>
          </a:solidFill>
          <a:latin typeface="+mn-lt"/>
          <a:ea typeface="+mn-ea"/>
          <a:cs typeface="+mn-cs"/>
        </a:defRPr>
      </a:lvl4pPr>
      <a:lvl5pPr marL="2938996" indent="-326555" algn="l" defTabSz="1306220" rtl="0" eaLnBrk="1" latinLnBrk="0" hangingPunct="1">
        <a:spcBef>
          <a:spcPct val="20000"/>
        </a:spcBef>
        <a:buFont typeface="Arial" pitchFamily="34" charset="0"/>
        <a:buChar char="»"/>
        <a:defRPr sz="2900" kern="1200">
          <a:solidFill>
            <a:schemeClr val="tx1"/>
          </a:solidFill>
          <a:latin typeface="+mn-lt"/>
          <a:ea typeface="+mn-ea"/>
          <a:cs typeface="+mn-cs"/>
        </a:defRPr>
      </a:lvl5pPr>
      <a:lvl6pPr marL="3592106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6pPr>
      <a:lvl7pPr marL="4245216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7pPr>
      <a:lvl8pPr marL="4898327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8pPr>
      <a:lvl9pPr marL="5551437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5311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622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95933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61244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26555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91866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77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224882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image" Target="../media/image20.png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819400" y="685800"/>
            <a:ext cx="9296400" cy="1295400"/>
          </a:xfrm>
        </p:spPr>
        <p:txBody>
          <a:bodyPr>
            <a:norm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 CHUNG</a:t>
            </a:r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362200" y="2514600"/>
            <a:ext cx="3886200" cy="1447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ŨY THỪA VỚI SỐ MŨ TỰ NHIÊ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305800" y="2667000"/>
            <a:ext cx="3810000" cy="152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Ứ TỰ THỰC HIỆN PHÉP TÍNH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rot="10800000" flipV="1">
            <a:off x="5257800" y="1828800"/>
            <a:ext cx="9906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7924800" y="1828800"/>
            <a:ext cx="7620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7772400" y="4724400"/>
            <a:ext cx="2819400" cy="1600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^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*, / 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+, -</a:t>
            </a:r>
            <a:endParaRPr lang="en-US" sz="4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1125200" y="4724400"/>
            <a:ext cx="2971800" cy="1676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…) 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[…] 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{…}</a:t>
            </a:r>
            <a:endParaRPr 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6" name="Picture 2" descr="C:\Users\HUYEN\Desktop\LT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4495800"/>
            <a:ext cx="2819400" cy="1371600"/>
          </a:xfrm>
          <a:prstGeom prst="rect">
            <a:avLst/>
          </a:prstGeom>
          <a:noFill/>
        </p:spPr>
      </p:pic>
      <p:pic>
        <p:nvPicPr>
          <p:cNvPr id="1027" name="Picture 3" descr="C:\Users\HUYEN\Desktop\NHAN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19600" y="4572000"/>
            <a:ext cx="1828800" cy="945931"/>
          </a:xfrm>
          <a:prstGeom prst="rect">
            <a:avLst/>
          </a:prstGeom>
          <a:noFill/>
        </p:spPr>
      </p:pic>
      <p:pic>
        <p:nvPicPr>
          <p:cNvPr id="1028" name="Picture 4" descr="C:\Users\HUYEN\Desktop\CHIA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733800" y="5734014"/>
            <a:ext cx="3696216" cy="852522"/>
          </a:xfrm>
          <a:prstGeom prst="rect">
            <a:avLst/>
          </a:prstGeom>
          <a:noFill/>
        </p:spPr>
      </p:pic>
      <p:cxnSp>
        <p:nvCxnSpPr>
          <p:cNvPr id="30" name="Straight Arrow Connector 29"/>
          <p:cNvCxnSpPr/>
          <p:nvPr/>
        </p:nvCxnSpPr>
        <p:spPr>
          <a:xfrm rot="10800000" flipV="1">
            <a:off x="2743200" y="4038600"/>
            <a:ext cx="4572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rot="16200000" flipH="1">
            <a:off x="5029200" y="4038600"/>
            <a:ext cx="4572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11125200" y="4191000"/>
            <a:ext cx="6858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rot="10800000" flipV="1">
            <a:off x="9220200" y="4191000"/>
            <a:ext cx="6858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50" name="Picture 2" descr="hình minh họa con người, hình vẽ Trình bày hình ảnh động Microsoft PowerPoint PowerPoint, PPT, góc, cánh tay png thumbnail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2115800" y="0"/>
            <a:ext cx="2514600" cy="2438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animBg="1"/>
      <p:bldP spid="7" grpId="0" animBg="1"/>
      <p:bldP spid="23" grpId="0" animBg="1"/>
      <p:bldP spid="2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hà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30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uố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31 SGK</a:t>
            </a:r>
          </a:p>
          <a:p>
            <a:pPr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8" descr="97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027884">
            <a:off x="10528620" y="4098479"/>
            <a:ext cx="1828800" cy="284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8" descr="97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21178330">
            <a:off x="9906000" y="4495800"/>
            <a:ext cx="1828800" cy="284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8" descr="97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958687">
            <a:off x="10987158" y="4840229"/>
            <a:ext cx="1828800" cy="284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66800" y="533400"/>
            <a:ext cx="701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8200" y="1295400"/>
            <a:ext cx="7010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/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43400" y="1295400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431640" imgH="228600" progId="Equation.DSMT4">
                  <p:embed/>
                </p:oleObj>
              </mc:Choice>
              <mc:Fallback>
                <p:oleObj name="Equation" r:id="rId3" imgW="4316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295400"/>
                        <a:ext cx="914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90600" y="1905000"/>
            <a:ext cx="7010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66800" y="1879600"/>
          <a:ext cx="10744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5" imgW="3784320" imgH="266400" progId="Equation.DSMT4">
                  <p:embed/>
                </p:oleObj>
              </mc:Choice>
              <mc:Fallback>
                <p:oleObj name="Equation" r:id="rId5" imgW="3784320" imgH="26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79600"/>
                        <a:ext cx="107442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7010400" y="1828800"/>
            <a:ext cx="685800" cy="685800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62000" y="2895600"/>
            <a:ext cx="7010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2/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191000" y="2895600"/>
          <a:ext cx="99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7" imgW="355320" imgH="228600" progId="Equation.DSMT4">
                  <p:embed/>
                </p:oleObj>
              </mc:Choice>
              <mc:Fallback>
                <p:oleObj name="Equation" r:id="rId7" imgW="35532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895600"/>
                        <a:ext cx="990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990600" y="3505200"/>
          <a:ext cx="108727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9" imgW="3797280" imgH="266400" progId="Equation.DSMT4">
                  <p:embed/>
                </p:oleObj>
              </mc:Choice>
              <mc:Fallback>
                <p:oleObj name="Equation" r:id="rId9" imgW="3797280" imgH="26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05200"/>
                        <a:ext cx="1087278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3810000" y="3581400"/>
            <a:ext cx="685800" cy="609600"/>
          </a:xfrm>
          <a:prstGeom prst="ellipse">
            <a:avLst/>
          </a:prstGeom>
          <a:noFill/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38200" y="4384357"/>
            <a:ext cx="7010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3/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343400" y="4267200"/>
          <a:ext cx="1676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11" imgW="609480" imgH="228600" progId="Equation.DSMT4">
                  <p:embed/>
                </p:oleObj>
              </mc:Choice>
              <mc:Fallback>
                <p:oleObj name="Equation" r:id="rId11" imgW="6094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267200"/>
                        <a:ext cx="1676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066800" y="5029200"/>
          <a:ext cx="10820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13" imgW="3873240" imgH="266400" progId="Equation.DSMT4">
                  <p:embed/>
                </p:oleObj>
              </mc:Choice>
              <mc:Fallback>
                <p:oleObj name="Equation" r:id="rId13" imgW="3873240" imgH="266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029200"/>
                        <a:ext cx="10820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/>
          <p:cNvSpPr/>
          <p:nvPr/>
        </p:nvSpPr>
        <p:spPr>
          <a:xfrm>
            <a:off x="6934200" y="4953000"/>
            <a:ext cx="685800" cy="762000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838200" y="5867400"/>
            <a:ext cx="7010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4/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36 – 18 : 6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394200" y="19050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15" imgW="914400" imgH="216000" progId="Equation.DSMT4">
                  <p:embed/>
                </p:oleObj>
              </mc:Choice>
              <mc:Fallback>
                <p:oleObj name="Equation" r:id="rId15" imgW="914400" imgH="216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190500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62000" y="6553200"/>
            <a:ext cx="11430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.  	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3	     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       12	          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      21	             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        33         	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394200" y="25908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17" imgW="914400" imgH="216000" progId="Equation.DSMT4">
                  <p:embed/>
                </p:oleObj>
              </mc:Choice>
              <mc:Fallback>
                <p:oleObj name="Equation" r:id="rId17" imgW="914400" imgH="216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59080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Oval 21"/>
          <p:cNvSpPr/>
          <p:nvPr/>
        </p:nvSpPr>
        <p:spPr>
          <a:xfrm>
            <a:off x="9906000" y="6553200"/>
            <a:ext cx="685800" cy="685800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5" dur="2000" fill="hold"/>
                                        <p:tgtEl>
                                          <p:spTgt spid="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3" dur="2000" fill="hold"/>
                                        <p:tgtEl>
                                          <p:spTgt spid="1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1" dur="2000" fill="hold"/>
                                        <p:tgtEl>
                                          <p:spTgt spid="1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6" dur="2000" fill="hold"/>
                                        <p:tgtEl>
                                          <p:spTgt spid="2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9" grpId="0" animBg="1"/>
      <p:bldP spid="9" grpId="1" animBg="1"/>
      <p:bldP spid="10" grpId="0"/>
      <p:bldP spid="13" grpId="0" animBg="1"/>
      <p:bldP spid="13" grpId="1" animBg="1"/>
      <p:bldP spid="14" grpId="0"/>
      <p:bldP spid="17" grpId="0" animBg="1"/>
      <p:bldP spid="17" grpId="1" animBg="1"/>
      <p:bldP spid="18" grpId="0"/>
      <p:bldP spid="20" grpId="0"/>
      <p:bldP spid="22" grpId="0" animBg="1"/>
      <p:bldP spid="22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 descr="C:\Users\HUYEN\Desktop\hinh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677400" y="3276600"/>
            <a:ext cx="3276600" cy="220055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1295400" y="2743200"/>
            <a:ext cx="2362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1.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Horizontal Scroll 6"/>
          <p:cNvSpPr/>
          <p:nvPr/>
        </p:nvSpPr>
        <p:spPr>
          <a:xfrm>
            <a:off x="4572000" y="381000"/>
            <a:ext cx="5181600" cy="2514600"/>
          </a:xfrm>
          <a:prstGeom prst="horizontalScroll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đôi</a:t>
            </a:r>
            <a:endParaRPr lang="en-US" sz="3200" b="1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2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 -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ả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3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66800" y="3276600"/>
            <a:ext cx="79248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hé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cm.</a:t>
            </a:r>
          </a:p>
          <a:p>
            <a:pPr marL="514350" indent="-514350">
              <a:buAutoNum type="alphaLcParenR"/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b) 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386" name="Picture 2" descr="bóng đèn thắp sáng, bóng đèn sợi đốt Vẽ, bóng đèn hoạt hình, khu vực, nghệ thuật png thumbnai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3333750" cy="1981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:\Users\HUYEN\Desktop\hinh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43800" y="990600"/>
            <a:ext cx="3276600" cy="2200550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 rot="20599652">
            <a:off x="10437774" y="626863"/>
            <a:ext cx="23308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 4.4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hối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 rot="21020578">
            <a:off x="10541787" y="1089213"/>
            <a:ext cx="213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 5.4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hối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515600" y="1564957"/>
            <a:ext cx="2438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 6.4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hối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 rot="850262">
            <a:off x="10403478" y="2071746"/>
            <a:ext cx="205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 7.4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hối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43000" y="838200"/>
            <a:ext cx="4495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66800" y="1981200"/>
            <a:ext cx="4495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90600" y="838200"/>
            <a:ext cx="4495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66800" y="1828800"/>
            <a:ext cx="4495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743200" y="2362200"/>
            <a:ext cx="4495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590800" y="3048000"/>
            <a:ext cx="6096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4.4 + 5.4 + 6.4 + 7.4 = 88 (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590800" y="4561582"/>
            <a:ext cx="6096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743200" y="5334000"/>
          <a:ext cx="4648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4" imgW="1879560" imgH="266400" progId="Equation.DSMT4">
                  <p:embed/>
                </p:oleObj>
              </mc:Choice>
              <mc:Fallback>
                <p:oleObj name="Equation" r:id="rId4" imgW="1879560" imgH="26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334000"/>
                        <a:ext cx="4648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4" name="Picture 4" descr="ánh nắng mặt trời hạnh phúc, Hoạt hình, Clipart vui vẻ png thumbnail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0" y="0"/>
            <a:ext cx="2438400" cy="1905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7" grpId="0" autoUpdateAnimBg="0"/>
      <p:bldP spid="8" grpId="0" autoUpdateAnimBg="0"/>
      <p:bldP spid="14" grpId="0" autoUpdateAnimBg="0"/>
      <p:bldP spid="15" grpId="0" autoUpdateAnimBg="0"/>
      <p:bldP spid="1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90600" y="609600"/>
            <a:ext cx="6553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85800" y="1671638"/>
          <a:ext cx="1325880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3" imgW="4597200" imgH="266400" progId="Equation.DSMT4">
                  <p:embed/>
                </p:oleObj>
              </mc:Choice>
              <mc:Fallback>
                <p:oleObj name="Equation" r:id="rId3" imgW="4597200" imgH="26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71638"/>
                        <a:ext cx="13258800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5800" y="3505200"/>
          <a:ext cx="32766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5" imgW="1143000" imgH="1028520" progId="Equation.DSMT4">
                  <p:embed/>
                </p:oleObj>
              </mc:Choice>
              <mc:Fallback>
                <p:oleObj name="Equation" r:id="rId5" imgW="1143000" imgH="10285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05200"/>
                        <a:ext cx="3276600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619625" y="3581400"/>
          <a:ext cx="3990975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7" imgW="1282680" imgH="1002960" progId="Equation.DSMT4">
                  <p:embed/>
                </p:oleObj>
              </mc:Choice>
              <mc:Fallback>
                <p:oleObj name="Equation" r:id="rId7" imgW="1282680" imgH="1002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25" y="3581400"/>
                        <a:ext cx="3990975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9448800" y="3352800"/>
          <a:ext cx="43815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9" imgW="1739880" imgH="1879560" progId="Equation.DSMT4">
                  <p:embed/>
                </p:oleObj>
              </mc:Choice>
              <mc:Fallback>
                <p:oleObj name="Equation" r:id="rId9" imgW="1739880" imgH="1879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8800" y="3352800"/>
                        <a:ext cx="4381500" cy="373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05400" y="2590800"/>
            <a:ext cx="2895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endParaRPr lang="en-US" sz="3200" b="1" u="sng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415" name="Picture 7" descr="Cỏ cây vàng, tiêu đề sân bay, sân bay, gia đình png thumbnail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0" y="7010400"/>
            <a:ext cx="4953000" cy="1219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90600" y="685800"/>
            <a:ext cx="320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1.44/26 SGK 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14800" y="3733800"/>
            <a:ext cx="190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5800" y="4343400"/>
            <a:ext cx="10972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ờ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ụ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hydrogen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733800" y="5534024"/>
          <a:ext cx="44958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3" imgW="1701720" imgH="228600" progId="Equation.DSMT4">
                  <p:embed/>
                </p:oleObj>
              </mc:Choice>
              <mc:Fallback>
                <p:oleObj name="Equation" r:id="rId3" imgW="170172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534024"/>
                        <a:ext cx="449580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229600" y="5486400"/>
            <a:ext cx="152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38200" y="1752600"/>
            <a:ext cx="12268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60 . 10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20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ấ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ờ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ụ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4 . 10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ấ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hydrogen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ờ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ụ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hydrogen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437" name="Picture 5" descr="Đứa trẻ, đứa trẻ trên trái đất, người lớn trẻ em, khu vực png thumbnail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1296650" y="4800599"/>
            <a:ext cx="3333750" cy="3429001"/>
          </a:xfrm>
          <a:prstGeom prst="rect">
            <a:avLst/>
          </a:prstGeom>
          <a:noFill/>
        </p:spPr>
      </p:pic>
      <p:pic>
        <p:nvPicPr>
          <p:cNvPr id="18439" name="Picture 7" descr="Mặt trời, mặt trời, mặt trời vàng minh họa, phim hoạt hình mặt trời, vòng tròn png thumbnail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2344400" y="0"/>
            <a:ext cx="2286000" cy="18859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 autoUpdateAnimBg="0"/>
      <p:bldP spid="8" grpId="0" autoUpdateAnimBg="0"/>
      <p:bldP spid="10" grpId="0" autoUpdateAnimBg="0"/>
      <p:bldP spid="1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ight Arrow Callout 5"/>
          <p:cNvSpPr/>
          <p:nvPr/>
        </p:nvSpPr>
        <p:spPr>
          <a:xfrm>
            <a:off x="1066800" y="1219200"/>
            <a:ext cx="4495800" cy="2209800"/>
          </a:xfrm>
          <a:prstGeom prst="rightArrowCallout">
            <a:avLst/>
          </a:prstGeom>
          <a:solidFill>
            <a:srgbClr val="FFFF99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8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0" y="1981200"/>
            <a:ext cx="1447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ệ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019800" y="1295400"/>
            <a:ext cx="7924800" cy="1371600"/>
          </a:xfrm>
          <a:prstGeom prst="rect">
            <a:avLst/>
          </a:prstGeom>
          <a:solidFill>
            <a:srgbClr val="FFFFCC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buFontTx/>
              <a:buChar char="-"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gh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4267200" y="4114800"/>
            <a:ext cx="6858000" cy="3429000"/>
            <a:chOff x="4267200" y="4343400"/>
            <a:chExt cx="6858000" cy="3429000"/>
          </a:xfrm>
        </p:grpSpPr>
        <p:sp>
          <p:nvSpPr>
            <p:cNvPr id="9" name="Rectangle 8"/>
            <p:cNvSpPr/>
            <p:nvPr/>
          </p:nvSpPr>
          <p:spPr>
            <a:xfrm>
              <a:off x="4267200" y="4343400"/>
              <a:ext cx="6858000" cy="3429000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6172200" y="5334000"/>
              <a:ext cx="2971800" cy="1371600"/>
            </a:xfrm>
            <a:prstGeom prst="rect">
              <a:avLst/>
            </a:prstGeom>
            <a:solidFill>
              <a:srgbClr val="FF006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nhóm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4267200" y="4343400"/>
              <a:ext cx="1905000" cy="990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V="1">
              <a:off x="4343400" y="6705600"/>
              <a:ext cx="1828800" cy="990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9144000" y="4343400"/>
              <a:ext cx="1905000" cy="990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10800000">
              <a:off x="9144000" y="6705600"/>
              <a:ext cx="1981200" cy="106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6705600" y="4572000"/>
              <a:ext cx="18288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Cá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nhân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 rot="5400000">
              <a:off x="4191000" y="5727412"/>
              <a:ext cx="18288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Cá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nhân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705600" y="6934200"/>
              <a:ext cx="18288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Cá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nhân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 rot="16200000">
              <a:off x="9512588" y="5651213"/>
              <a:ext cx="18288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Cá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nhân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4" name="Rectangle 33"/>
          <p:cNvSpPr/>
          <p:nvPr/>
        </p:nvSpPr>
        <p:spPr>
          <a:xfrm>
            <a:off x="6019800" y="2667000"/>
            <a:ext cx="7924800" cy="990600"/>
          </a:xfrm>
          <a:prstGeom prst="rect">
            <a:avLst/>
          </a:prstGeom>
          <a:solidFill>
            <a:srgbClr val="FFFFCC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buFontTx/>
              <a:buChar char="-"/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ả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 animBg="1"/>
      <p:bldP spid="3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43000" y="1981200"/>
            <a:ext cx="119634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1.49/28 SGK: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ộ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05m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ế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ệ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0m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à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á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ỗ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18 m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á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ỗ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50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/m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ỗ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70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/m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á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0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/m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chi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í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á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à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ộ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                            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1506" name="Picture 2" descr="Bốn đứa trẻ bên cạnh nghệ thuật bàn, Emile, hoặc Giáo dục Bài tập về nhà, Các em làm bài tập về nhà, nghệ thuật, sách png thumbnai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201400" y="5086350"/>
            <a:ext cx="3429000" cy="3143250"/>
          </a:xfrm>
          <a:prstGeom prst="rect">
            <a:avLst/>
          </a:prstGeom>
          <a:noFill/>
        </p:spPr>
      </p:pic>
      <p:pic>
        <p:nvPicPr>
          <p:cNvPr id="21510" name="Picture 6" descr="Phần mềm bài tập về nhà, Làm bài tập về cỏ dài Yan bánh bao, khu vực, Cỏ nhân tạo png thumbnai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2590800" cy="1676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09600" y="381000"/>
            <a:ext cx="12725400" cy="70104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057400" y="1295400"/>
            <a:ext cx="10058400" cy="5257800"/>
          </a:xfrm>
          <a:prstGeom prst="rect">
            <a:avLst/>
          </a:prstGeom>
          <a:solidFill>
            <a:schemeClr val="tx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à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á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105 – 30 (m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 30.(105 - 30) (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 18m</a:t>
            </a:r>
            <a:r>
              <a:rPr lang="en-US" sz="3200" baseline="30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ỗ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 18.350 (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[(105 – 30) – 18] m</a:t>
            </a:r>
            <a:r>
              <a:rPr lang="en-US" sz="3200" baseline="30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ỗ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170. [(105 – 30) – 18] (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chi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í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ác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át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àn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ộ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  30.(105 - 30) + 18.350 + 170. [(105 – 30) – 18] </a:t>
            </a:r>
          </a:p>
          <a:p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= 30.75 + 18.350 + 170.[75-18]</a:t>
            </a:r>
          </a:p>
          <a:p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= 30.75 + 18.350 + 170.57</a:t>
            </a:r>
          </a:p>
          <a:p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= 2250 + 6300 + 9690</a:t>
            </a:r>
          </a:p>
          <a:p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= 18240 (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09600" y="381000"/>
            <a:ext cx="129540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685800" y="6553200"/>
            <a:ext cx="1295400" cy="74845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12192000" y="457204"/>
            <a:ext cx="1049867" cy="7619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0800000">
            <a:off x="12192000" y="6553200"/>
            <a:ext cx="1073574" cy="8060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477000" y="381000"/>
            <a:ext cx="2397760" cy="5892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 rot="5400000">
            <a:off x="-627093" y="3827493"/>
            <a:ext cx="32105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248400" y="6781800"/>
            <a:ext cx="23977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 rot="16200000">
            <a:off x="11336308" y="3370292"/>
            <a:ext cx="32105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3683000" y="19050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190500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9</TotalTime>
  <Words>569</Words>
  <PresentationFormat>Custom</PresentationFormat>
  <Paragraphs>77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</vt:lpstr>
      <vt:lpstr>Calibri</vt:lpstr>
      <vt:lpstr>Times New Roman</vt:lpstr>
      <vt:lpstr>Wingdings</vt:lpstr>
      <vt:lpstr>Office Theme</vt:lpstr>
      <vt:lpstr>Equation</vt:lpstr>
      <vt:lpstr>LUYỆN TẬP CHU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8-10T02:17:57Z</dcterms:created>
  <dcterms:modified xsi:type="dcterms:W3CDTF">2021-08-16T18:25:09Z</dcterms:modified>
</cp:coreProperties>
</file>